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E5724" w:rsidRDefault="001E5724" w:rsidP="001E5724">
      <w:pPr>
        <w:spacing w:before="240"/>
        <w:rPr>
          <w:rFonts w:ascii="Century Gothic" w:hAnsi="Century Gothic"/>
          <w:sz w:val="24"/>
        </w:rPr>
      </w:pPr>
      <w:proofErr w:type="gramStart"/>
      <w:r>
        <w:rPr>
          <w:rFonts w:ascii="Century Gothic" w:hAnsi="Century Gothic"/>
          <w:sz w:val="24"/>
        </w:rPr>
        <w:t>Na</w:t>
      </w:r>
      <w:bookmarkStart w:id="0" w:name="_GoBack"/>
      <w:bookmarkEnd w:id="0"/>
      <w:r>
        <w:rPr>
          <w:rFonts w:ascii="Century Gothic" w:hAnsi="Century Gothic"/>
          <w:sz w:val="24"/>
        </w:rPr>
        <w:t>me:_</w:t>
      </w:r>
      <w:proofErr w:type="gramEnd"/>
      <w:r>
        <w:rPr>
          <w:rFonts w:ascii="Century Gothic" w:hAnsi="Century Gothic"/>
          <w:sz w:val="24"/>
        </w:rPr>
        <w:t>________________________________</w:t>
      </w:r>
      <w:r>
        <w:rPr>
          <w:rFonts w:ascii="Century Gothic" w:hAnsi="Century Gothic"/>
          <w:sz w:val="24"/>
        </w:rPr>
        <w:tab/>
      </w:r>
      <w:r>
        <w:rPr>
          <w:rFonts w:ascii="Century Gothic" w:hAnsi="Century Gothic"/>
          <w:sz w:val="24"/>
        </w:rPr>
        <w:tab/>
      </w:r>
      <w:r>
        <w:rPr>
          <w:rFonts w:ascii="Century Gothic" w:hAnsi="Century Gothic"/>
          <w:sz w:val="24"/>
        </w:rPr>
        <w:tab/>
      </w:r>
      <w:r>
        <w:rPr>
          <w:rFonts w:ascii="Century Gothic" w:hAnsi="Century Gothic"/>
          <w:sz w:val="24"/>
        </w:rPr>
        <w:tab/>
      </w:r>
      <w:r>
        <w:rPr>
          <w:rFonts w:ascii="Century Gothic" w:hAnsi="Century Gothic"/>
          <w:sz w:val="24"/>
        </w:rPr>
        <w:tab/>
      </w:r>
      <w:r>
        <w:rPr>
          <w:rFonts w:ascii="Century Gothic" w:hAnsi="Century Gothic"/>
          <w:sz w:val="24"/>
        </w:rPr>
        <w:tab/>
      </w:r>
      <w:r>
        <w:rPr>
          <w:rFonts w:ascii="Century Gothic" w:hAnsi="Century Gothic"/>
          <w:sz w:val="24"/>
        </w:rPr>
        <w:tab/>
        <w:t xml:space="preserve">     Date: ____________________</w:t>
      </w:r>
    </w:p>
    <w:p w:rsidR="006715F0" w:rsidRDefault="006D7F0C" w:rsidP="009F0881">
      <w:pPr>
        <w:rPr>
          <w:rFonts w:ascii="Century Gothic" w:hAnsi="Century Gothic"/>
          <w:sz w:val="24"/>
        </w:rPr>
      </w:pPr>
      <w:r>
        <w:rPr>
          <w:rFonts w:ascii="Century Gothic" w:hAnsi="Century Gothic"/>
          <w:sz w:val="24"/>
        </w:rPr>
        <w:pict>
          <v:rect id="_x0000_i1026" style="width:7in;height:2pt" o:hralign="center" o:hrstd="t" o:hrnoshade="t" o:hr="t" fillcolor="black" stroked="f"/>
        </w:pict>
      </w:r>
    </w:p>
    <w:p w:rsidR="007811F9" w:rsidRDefault="007811F9" w:rsidP="009F0881">
      <w:pPr>
        <w:rPr>
          <w:rFonts w:ascii="Century Gothic" w:hAnsi="Century Gothic"/>
          <w:b/>
          <w:sz w:val="24"/>
        </w:rPr>
      </w:pPr>
      <w:r>
        <w:rPr>
          <w:rFonts w:ascii="Century Gothic" w:hAnsi="Century Gothic"/>
          <w:b/>
          <w:sz w:val="24"/>
        </w:rPr>
        <w:t>Z-Score:</w:t>
      </w:r>
    </w:p>
    <w:p w:rsidR="007811F9" w:rsidRDefault="007811F9" w:rsidP="009F0881">
      <w:pPr>
        <w:rPr>
          <w:rFonts w:ascii="Century Gothic" w:hAnsi="Century Gothic"/>
          <w:sz w:val="24"/>
        </w:rPr>
      </w:pPr>
      <w:r>
        <w:rPr>
          <w:rFonts w:ascii="Century Gothic" w:hAnsi="Century Gothic"/>
          <w:sz w:val="24"/>
        </w:rPr>
        <w:t xml:space="preserve"> The number of ______________________________ the x-value lies above or below the _________.</w:t>
      </w:r>
    </w:p>
    <w:p w:rsidR="007811F9" w:rsidRDefault="007811F9" w:rsidP="009F0881">
      <w:pPr>
        <w:rPr>
          <w:rFonts w:ascii="Century Gothic" w:hAnsi="Century Gothic"/>
          <w:sz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7728" behindDoc="1" locked="0" layoutInCell="1" allowOverlap="1" wp14:anchorId="30B0CF38" wp14:editId="0A0A6C04">
                <wp:simplePos x="0" y="0"/>
                <wp:positionH relativeFrom="column">
                  <wp:posOffset>3457575</wp:posOffset>
                </wp:positionH>
                <wp:positionV relativeFrom="paragraph">
                  <wp:posOffset>127847</wp:posOffset>
                </wp:positionV>
                <wp:extent cx="2926080" cy="1005840"/>
                <wp:effectExtent l="19050" t="0" r="7620" b="22860"/>
                <wp:wrapNone/>
                <wp:docPr id="34" name="Group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26080" cy="1005840"/>
                          <a:chOff x="0" y="0"/>
                          <a:chExt cx="63500" cy="25562"/>
                        </a:xfrm>
                      </wpg:grpSpPr>
                      <wpg:grpSp>
                        <wpg:cNvPr id="35" name="Group 40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63500" cy="25484"/>
                            <a:chOff x="0" y="0"/>
                            <a:chExt cx="63500" cy="25484"/>
                          </a:xfrm>
                        </wpg:grpSpPr>
                        <pic:pic xmlns:pic="http://schemas.openxmlformats.org/drawingml/2006/picture">
                          <pic:nvPicPr>
                            <pic:cNvPr id="36" name="Picture 41" descr="http://www.intelligencetest.com/images/test/report/normal.gif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10599" t="8130" r="7352" b="14363"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63500" cy="2421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wps:wsp>
                          <wps:cNvPr id="37" name="Straight Connector 42"/>
                          <wps:cNvCnPr/>
                          <wps:spPr bwMode="auto">
                            <a:xfrm flipV="1">
                              <a:off x="0" y="25400"/>
                              <a:ext cx="63500" cy="84"/>
                            </a:xfrm>
                            <a:prstGeom prst="line">
                              <a:avLst/>
                            </a:prstGeom>
                            <a:noFill/>
                            <a:ln w="381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38" name="Straight Connector 43"/>
                        <wps:cNvCnPr/>
                        <wps:spPr bwMode="auto">
                          <a:xfrm>
                            <a:off x="29718" y="2201"/>
                            <a:ext cx="254" cy="23196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Straight Connector 44"/>
                        <wps:cNvCnPr/>
                        <wps:spPr bwMode="auto">
                          <a:xfrm>
                            <a:off x="36999" y="7366"/>
                            <a:ext cx="254" cy="1811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" name="Straight Connector 45"/>
                        <wps:cNvCnPr/>
                        <wps:spPr bwMode="auto">
                          <a:xfrm>
                            <a:off x="22436" y="7450"/>
                            <a:ext cx="254" cy="18112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" name="Straight Connector 46"/>
                        <wps:cNvCnPr/>
                        <wps:spPr bwMode="auto">
                          <a:xfrm>
                            <a:off x="44280" y="18288"/>
                            <a:ext cx="0" cy="7272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" name="Straight Connector 47"/>
                        <wps:cNvCnPr/>
                        <wps:spPr bwMode="auto">
                          <a:xfrm>
                            <a:off x="15324" y="18288"/>
                            <a:ext cx="0" cy="7272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" name="Straight Connector 48"/>
                        <wps:cNvCnPr/>
                        <wps:spPr bwMode="auto">
                          <a:xfrm>
                            <a:off x="52578" y="22944"/>
                            <a:ext cx="0" cy="2614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" name="Straight Connector 49"/>
                        <wps:cNvCnPr/>
                        <wps:spPr bwMode="auto">
                          <a:xfrm>
                            <a:off x="7281" y="22775"/>
                            <a:ext cx="0" cy="2614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35D6CB9" id="Group 39" o:spid="_x0000_s1026" style="position:absolute;margin-left:272.25pt;margin-top:10.05pt;width:230.4pt;height:79.2pt;z-index:-251658752;mso-width-relative:margin;mso-height-relative:margin" coordsize="63500,2556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">
                <v:group id="Group 40" o:spid="_x0000_s1027" style="position:absolute;width:63500;height:25484" coordsize="63500,254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/z3i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">
                  <v:shape id="Picture 41" o:spid="_x0000_s1028" type="#_x0000_t75" alt="http://www.intelligencetest.com/images/test/report/normal.gif" style="position:absolute;width:63500;height:2421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">
                    <v:imagedata r:id="rId8" o:title="normal" croptop="5328f" cropbottom="9413f" cropleft="6946f" cropright="4818f"/>
                    <v:path arrowok="t"/>
                  </v:shape>
                  <v:line id="Straight Connector 42" o:spid="_x0000_s1029" style="position:absolute;flip:y;visibility:visible;mso-wrap-style:square" from="0,25400" to="63500,254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" strokeweight="3pt"/>
                </v:group>
                <v:line id="Straight Connector 43" o:spid="_x0000_s1030" style="position:absolute;visibility:visible;mso-wrap-style:square" from="29718,2201" to="29972,253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" strokeweight="3pt"/>
                <v:line id="Straight Connector 44" o:spid="_x0000_s1031" style="position:absolute;visibility:visible;mso-wrap-style:square" from="36999,7366" to="37253,254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" strokeweight="3pt"/>
                <v:line id="Straight Connector 45" o:spid="_x0000_s1032" style="position:absolute;visibility:visible;mso-wrap-style:square" from="22436,7450" to="22690,255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" strokeweight="3pt"/>
                <v:line id="Straight Connector 46" o:spid="_x0000_s1033" style="position:absolute;visibility:visible;mso-wrap-style:square" from="44280,18288" to="44280,255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" strokeweight="3pt"/>
                <v:line id="Straight Connector 47" o:spid="_x0000_s1034" style="position:absolute;visibility:visible;mso-wrap-style:square" from="15324,18288" to="15324,255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" strokeweight="3pt"/>
                <v:line id="Straight Connector 48" o:spid="_x0000_s1035" style="position:absolute;visibility:visible;mso-wrap-style:square" from="52578,22944" to="52578,255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" strokeweight="3pt"/>
                <v:line id="Straight Connector 49" o:spid="_x0000_s1036" style="position:absolute;visibility:visible;mso-wrap-style:square" from="7281,22775" to="7281,253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" strokeweight="3pt"/>
              </v:group>
            </w:pict>
          </mc:Fallback>
        </mc:AlternateContent>
      </w:r>
    </w:p>
    <w:p w:rsidR="007811F9" w:rsidRDefault="007811F9" w:rsidP="009F0881">
      <w:pPr>
        <w:rPr>
          <w:rFonts w:ascii="Century Gothic" w:hAnsi="Century Gothic"/>
          <w:sz w:val="24"/>
        </w:rPr>
      </w:pPr>
    </w:p>
    <w:p w:rsidR="007811F9" w:rsidRDefault="006D7F0C" w:rsidP="009F0881">
      <w:pPr>
        <w:rPr>
          <w:rFonts w:ascii="Century Gothic" w:hAnsi="Century Gothic"/>
          <w:sz w:val="24"/>
        </w:rPr>
      </w:pPr>
      <w:r>
        <w:rPr>
          <w:rFonts w:ascii="Century Gothic" w:hAnsi="Century Gothic"/>
          <w:noProof/>
          <w:sz w:val="24"/>
        </w:rPr>
        <w:object w:dxaOrig="1440" w:dyaOrig="1440">
          <v:shape id="_x0000_s1034" type="#_x0000_t75" style="position:absolute;margin-left:81.3pt;margin-top:6.6pt;width:76pt;height:47.35pt;z-index:-251657728;mso-position-horizontal-relative:text;mso-position-vertical-relative:text">
            <v:imagedata r:id="rId9" o:title=""/>
          </v:shape>
          <o:OLEObject Type="Embed" ProgID="Equation.DSMT4" ShapeID="_x0000_s1034" DrawAspect="Content" ObjectID="_1542632494" r:id="rId10"/>
        </w:object>
      </w:r>
    </w:p>
    <w:p w:rsidR="007811F9" w:rsidRDefault="007811F9" w:rsidP="007811F9">
      <w:pPr>
        <w:rPr>
          <w:rFonts w:ascii="Century Gothic" w:hAnsi="Century Gothic"/>
          <w:sz w:val="24"/>
        </w:rPr>
      </w:pPr>
      <w:r>
        <w:rPr>
          <w:rFonts w:ascii="Century Gothic" w:hAnsi="Century Gothic"/>
          <w:sz w:val="24"/>
        </w:rPr>
        <w:t xml:space="preserve"> </w:t>
      </w:r>
    </w:p>
    <w:p w:rsidR="007811F9" w:rsidRDefault="007811F9" w:rsidP="007811F9">
      <w:pPr>
        <w:jc w:val="center"/>
        <w:rPr>
          <w:rFonts w:ascii="Century Gothic" w:hAnsi="Century Gothic"/>
          <w:sz w:val="24"/>
        </w:rPr>
      </w:pPr>
    </w:p>
    <w:p w:rsidR="007811F9" w:rsidRDefault="007811F9" w:rsidP="007811F9">
      <w:pPr>
        <w:jc w:val="center"/>
        <w:rPr>
          <w:rFonts w:ascii="Century Gothic" w:hAnsi="Century Gothic"/>
          <w:sz w:val="24"/>
        </w:rPr>
      </w:pPr>
    </w:p>
    <w:p w:rsidR="007811F9" w:rsidRDefault="007811F9" w:rsidP="007811F9">
      <w:pPr>
        <w:jc w:val="center"/>
        <w:rPr>
          <w:rFonts w:ascii="Century Gothic" w:hAnsi="Century Gothic"/>
          <w:sz w:val="24"/>
        </w:rPr>
      </w:pPr>
    </w:p>
    <w:p w:rsidR="007811F9" w:rsidRDefault="007811F9" w:rsidP="007811F9">
      <w:pPr>
        <w:jc w:val="center"/>
        <w:rPr>
          <w:rFonts w:ascii="Century Gothic" w:hAnsi="Century Gothic"/>
          <w:sz w:val="24"/>
        </w:rPr>
      </w:pPr>
    </w:p>
    <w:p w:rsidR="007811F9" w:rsidRDefault="007811F9" w:rsidP="007811F9">
      <w:pPr>
        <w:jc w:val="center"/>
        <w:rPr>
          <w:rFonts w:ascii="Century Gothic" w:hAnsi="Century Gothic"/>
          <w:sz w:val="24"/>
        </w:rPr>
      </w:pPr>
    </w:p>
    <w:p w:rsidR="007811F9" w:rsidRDefault="007811F9" w:rsidP="007811F9">
      <w:pPr>
        <w:jc w:val="center"/>
        <w:rPr>
          <w:rFonts w:ascii="Century Gothic" w:hAnsi="Century Gothic"/>
          <w:sz w:val="24"/>
        </w:rPr>
      </w:pPr>
      <w:r>
        <w:rPr>
          <w:rFonts w:ascii="Century Gothic" w:hAnsi="Century Gothic"/>
          <w:sz w:val="24"/>
        </w:rPr>
        <w:t>***We can use z-score to compare two different sets of data***</w:t>
      </w:r>
    </w:p>
    <w:p w:rsidR="007811F9" w:rsidRDefault="006D7F0C" w:rsidP="007811F9">
      <w:pPr>
        <w:jc w:val="center"/>
        <w:rPr>
          <w:rFonts w:ascii="Century Gothic" w:hAnsi="Century Gothic"/>
          <w:sz w:val="24"/>
        </w:rPr>
      </w:pPr>
      <w:r>
        <w:rPr>
          <w:rFonts w:ascii="Century Gothic" w:hAnsi="Century Gothic"/>
          <w:sz w:val="24"/>
        </w:rPr>
        <w:pict>
          <v:rect id="_x0000_i1028" style="width:7in;height:2pt" o:hralign="center" o:hrstd="t" o:hrnoshade="t" o:hr="t" fillcolor="black" stroked="f"/>
        </w:pict>
      </w:r>
    </w:p>
    <w:p w:rsidR="007811F9" w:rsidRDefault="007811F9" w:rsidP="00455A47">
      <w:pPr>
        <w:spacing w:before="120"/>
        <w:rPr>
          <w:rFonts w:ascii="Century Gothic" w:hAnsi="Century Gothic"/>
          <w:sz w:val="24"/>
        </w:rPr>
      </w:pPr>
      <w:r>
        <w:rPr>
          <w:rFonts w:ascii="Century Gothic" w:hAnsi="Century Gothic"/>
          <w:b/>
          <w:sz w:val="24"/>
        </w:rPr>
        <w:t xml:space="preserve">Ex. </w:t>
      </w:r>
      <w:proofErr w:type="gramStart"/>
      <w:r>
        <w:rPr>
          <w:rFonts w:ascii="Century Gothic" w:hAnsi="Century Gothic"/>
          <w:b/>
          <w:sz w:val="24"/>
        </w:rPr>
        <w:t>1</w:t>
      </w:r>
      <w:r>
        <w:rPr>
          <w:rFonts w:ascii="Century Gothic" w:hAnsi="Century Gothic"/>
          <w:sz w:val="24"/>
        </w:rPr>
        <w:t xml:space="preserve">  A</w:t>
      </w:r>
      <w:proofErr w:type="gramEnd"/>
      <w:r>
        <w:rPr>
          <w:rFonts w:ascii="Century Gothic" w:hAnsi="Century Gothic"/>
          <w:sz w:val="24"/>
        </w:rPr>
        <w:t xml:space="preserve"> normal distribution has a mean of ________ and a standard deviation of ____________.  Find the z-score.</w:t>
      </w:r>
    </w:p>
    <w:p w:rsidR="007811F9" w:rsidRDefault="007811F9" w:rsidP="007811F9">
      <w:pPr>
        <w:rPr>
          <w:rFonts w:ascii="Century Gothic" w:hAnsi="Century Gothic"/>
          <w:sz w:val="24"/>
        </w:rPr>
      </w:pPr>
    </w:p>
    <w:p w:rsidR="007811F9" w:rsidRDefault="007811F9" w:rsidP="007811F9">
      <w:pPr>
        <w:rPr>
          <w:rFonts w:ascii="Century Gothic" w:hAnsi="Century Gothic"/>
          <w:sz w:val="24"/>
        </w:rPr>
      </w:pPr>
    </w:p>
    <w:p w:rsidR="007811F9" w:rsidRDefault="007811F9" w:rsidP="007811F9">
      <w:pPr>
        <w:rPr>
          <w:rFonts w:ascii="Century Gothic" w:hAnsi="Century Gothic"/>
          <w:sz w:val="24"/>
        </w:rPr>
      </w:pPr>
    </w:p>
    <w:p w:rsidR="007811F9" w:rsidRDefault="007811F9" w:rsidP="007811F9">
      <w:pPr>
        <w:rPr>
          <w:rFonts w:ascii="Century Gothic" w:hAnsi="Century Gothic"/>
          <w:sz w:val="24"/>
        </w:rPr>
      </w:pPr>
    </w:p>
    <w:p w:rsidR="007811F9" w:rsidRDefault="007811F9" w:rsidP="007811F9">
      <w:pPr>
        <w:rPr>
          <w:rFonts w:ascii="Century Gothic" w:hAnsi="Century Gothic"/>
          <w:sz w:val="24"/>
        </w:rPr>
      </w:pPr>
    </w:p>
    <w:p w:rsidR="007811F9" w:rsidRDefault="007811F9" w:rsidP="007811F9">
      <w:pPr>
        <w:rPr>
          <w:rFonts w:ascii="Century Gothic" w:hAnsi="Century Gothic"/>
          <w:sz w:val="24"/>
        </w:rPr>
      </w:pPr>
    </w:p>
    <w:p w:rsidR="007811F9" w:rsidRDefault="006D7F0C" w:rsidP="007811F9">
      <w:pPr>
        <w:rPr>
          <w:rFonts w:ascii="Century Gothic" w:hAnsi="Century Gothic"/>
          <w:sz w:val="24"/>
        </w:rPr>
      </w:pPr>
      <w:r>
        <w:rPr>
          <w:rFonts w:ascii="Century Gothic" w:hAnsi="Century Gothic"/>
          <w:sz w:val="24"/>
        </w:rPr>
        <w:pict>
          <v:rect id="_x0000_i1029" style="width:7in;height:2pt" o:hralign="center" o:hrstd="t" o:hrnoshade="t" o:hr="t" fillcolor="black" stroked="f"/>
        </w:pict>
      </w:r>
    </w:p>
    <w:p w:rsidR="007811F9" w:rsidRDefault="007811F9" w:rsidP="00455A47">
      <w:pPr>
        <w:spacing w:before="120"/>
        <w:rPr>
          <w:rFonts w:ascii="Century Gothic" w:hAnsi="Century Gothic"/>
          <w:sz w:val="24"/>
        </w:rPr>
      </w:pPr>
      <w:r>
        <w:rPr>
          <w:rFonts w:ascii="Century Gothic" w:hAnsi="Century Gothic"/>
          <w:b/>
          <w:sz w:val="24"/>
        </w:rPr>
        <w:t xml:space="preserve">Ex. </w:t>
      </w:r>
      <w:proofErr w:type="gramStart"/>
      <w:r>
        <w:rPr>
          <w:rFonts w:ascii="Century Gothic" w:hAnsi="Century Gothic"/>
          <w:b/>
          <w:sz w:val="24"/>
        </w:rPr>
        <w:t>2</w:t>
      </w:r>
      <w:r>
        <w:rPr>
          <w:rFonts w:ascii="Century Gothic" w:hAnsi="Century Gothic"/>
          <w:sz w:val="24"/>
        </w:rPr>
        <w:t xml:space="preserve">  A</w:t>
      </w:r>
      <w:proofErr w:type="gramEnd"/>
      <w:r>
        <w:rPr>
          <w:rFonts w:ascii="Century Gothic" w:hAnsi="Century Gothic"/>
          <w:sz w:val="24"/>
        </w:rPr>
        <w:t xml:space="preserve"> normal distribution has a mean of ________ and a standard deviation of ____________.  Find the z-score.</w:t>
      </w:r>
    </w:p>
    <w:p w:rsidR="007811F9" w:rsidRDefault="007811F9" w:rsidP="007811F9">
      <w:pPr>
        <w:rPr>
          <w:rFonts w:ascii="Century Gothic" w:hAnsi="Century Gothic"/>
          <w:sz w:val="24"/>
        </w:rPr>
      </w:pPr>
    </w:p>
    <w:p w:rsidR="007811F9" w:rsidRDefault="007811F9" w:rsidP="007811F9">
      <w:pPr>
        <w:rPr>
          <w:rFonts w:ascii="Century Gothic" w:hAnsi="Century Gothic"/>
          <w:sz w:val="24"/>
        </w:rPr>
      </w:pPr>
    </w:p>
    <w:p w:rsidR="007811F9" w:rsidRDefault="007811F9" w:rsidP="007811F9">
      <w:pPr>
        <w:rPr>
          <w:rFonts w:ascii="Century Gothic" w:hAnsi="Century Gothic"/>
          <w:sz w:val="24"/>
        </w:rPr>
      </w:pPr>
    </w:p>
    <w:p w:rsidR="007811F9" w:rsidRDefault="007811F9" w:rsidP="007811F9">
      <w:pPr>
        <w:rPr>
          <w:rFonts w:ascii="Century Gothic" w:hAnsi="Century Gothic"/>
          <w:sz w:val="24"/>
        </w:rPr>
      </w:pPr>
    </w:p>
    <w:p w:rsidR="007811F9" w:rsidRDefault="007811F9" w:rsidP="007811F9">
      <w:pPr>
        <w:rPr>
          <w:rFonts w:ascii="Century Gothic" w:hAnsi="Century Gothic"/>
          <w:sz w:val="24"/>
        </w:rPr>
      </w:pPr>
    </w:p>
    <w:p w:rsidR="007811F9" w:rsidRDefault="007811F9" w:rsidP="007811F9">
      <w:pPr>
        <w:rPr>
          <w:rFonts w:ascii="Century Gothic" w:hAnsi="Century Gothic"/>
          <w:sz w:val="24"/>
        </w:rPr>
      </w:pPr>
    </w:p>
    <w:p w:rsidR="007811F9" w:rsidRDefault="006D7F0C" w:rsidP="007811F9">
      <w:pPr>
        <w:rPr>
          <w:rFonts w:ascii="Century Gothic" w:hAnsi="Century Gothic"/>
          <w:sz w:val="24"/>
        </w:rPr>
      </w:pPr>
      <w:r>
        <w:rPr>
          <w:rFonts w:ascii="Century Gothic" w:hAnsi="Century Gothic"/>
          <w:sz w:val="24"/>
        </w:rPr>
        <w:pict>
          <v:rect id="_x0000_i1030" style="width:7in;height:2pt" o:hralign="center" o:hrstd="t" o:hrnoshade="t" o:hr="t" fillcolor="black" stroked="f"/>
        </w:pict>
      </w:r>
    </w:p>
    <w:p w:rsidR="00DD61D3" w:rsidRPr="00D34ED7" w:rsidRDefault="00DD61D3" w:rsidP="00DD61D3">
      <w:pPr>
        <w:pStyle w:val="NormalWeb"/>
        <w:spacing w:before="115" w:beforeAutospacing="0" w:after="0" w:afterAutospacing="0" w:line="216" w:lineRule="auto"/>
        <w:textAlignment w:val="baseline"/>
        <w:rPr>
          <w:rFonts w:ascii="Century Gothic" w:hAnsi="Century Gothic"/>
        </w:rPr>
      </w:pPr>
      <w:r>
        <w:rPr>
          <w:rFonts w:ascii="Century Gothic" w:hAnsi="Century Gothic"/>
          <w:b/>
        </w:rPr>
        <w:t xml:space="preserve">Ex. </w:t>
      </w:r>
      <w:proofErr w:type="gramStart"/>
      <w:r>
        <w:rPr>
          <w:rFonts w:ascii="Century Gothic" w:hAnsi="Century Gothic"/>
          <w:b/>
        </w:rPr>
        <w:t>3</w:t>
      </w:r>
      <w:r>
        <w:rPr>
          <w:rFonts w:ascii="Century Gothic" w:hAnsi="Century Gothic"/>
        </w:rPr>
        <w:t xml:space="preserve">  </w:t>
      </w:r>
      <w:r>
        <w:rPr>
          <w:rFonts w:ascii="Century Gothic" w:eastAsiaTheme="minorEastAsia" w:hAnsi="Century Gothic" w:cs="Arial"/>
          <w:color w:val="000000" w:themeColor="text1"/>
        </w:rPr>
        <w:t>Test</w:t>
      </w:r>
      <w:proofErr w:type="gramEnd"/>
      <w:r>
        <w:rPr>
          <w:rFonts w:ascii="Century Gothic" w:eastAsiaTheme="minorEastAsia" w:hAnsi="Century Gothic" w:cs="Arial"/>
          <w:color w:val="000000" w:themeColor="text1"/>
        </w:rPr>
        <w:t xml:space="preserve"> scores on the last major test were normally distributed with a mean of 60 and a standard deviation of 9.  You made a 54.  (Yikes!)  </w:t>
      </w:r>
    </w:p>
    <w:p w:rsidR="00DD61D3" w:rsidRPr="00D34ED7" w:rsidRDefault="00DD61D3" w:rsidP="00DD61D3">
      <w:pPr>
        <w:pStyle w:val="NormalWeb"/>
        <w:numPr>
          <w:ilvl w:val="1"/>
          <w:numId w:val="8"/>
        </w:numPr>
        <w:spacing w:before="115" w:beforeAutospacing="0" w:after="0" w:afterAutospacing="0" w:line="216" w:lineRule="auto"/>
        <w:textAlignment w:val="baseline"/>
        <w:rPr>
          <w:rFonts w:ascii="Century Gothic" w:hAnsi="Century Gothic"/>
        </w:rPr>
      </w:pPr>
      <w:r>
        <w:rPr>
          <w:rFonts w:ascii="Century Gothic" w:eastAsiaTheme="minorEastAsia" w:hAnsi="Century Gothic" w:cs="Arial"/>
          <w:color w:val="000000" w:themeColor="text1"/>
        </w:rPr>
        <w:t>What is the z-score associated with your grade?</w:t>
      </w:r>
    </w:p>
    <w:p w:rsidR="00DD61D3" w:rsidRDefault="00DD61D3" w:rsidP="00DD61D3">
      <w:pPr>
        <w:pStyle w:val="NormalWeb"/>
        <w:spacing w:before="115" w:beforeAutospacing="0" w:after="0" w:afterAutospacing="0" w:line="216" w:lineRule="auto"/>
        <w:ind w:left="1440"/>
        <w:textAlignment w:val="baseline"/>
        <w:rPr>
          <w:rFonts w:ascii="Century Gothic" w:eastAsiaTheme="minorEastAsia" w:hAnsi="Century Gothic" w:cs="Arial"/>
          <w:color w:val="000000" w:themeColor="text1"/>
        </w:rPr>
      </w:pPr>
    </w:p>
    <w:p w:rsidR="00DD61D3" w:rsidRPr="00D34ED7" w:rsidRDefault="00DD61D3" w:rsidP="00DD61D3">
      <w:pPr>
        <w:pStyle w:val="NormalWeb"/>
        <w:spacing w:before="115" w:beforeAutospacing="0" w:after="0" w:afterAutospacing="0" w:line="216" w:lineRule="auto"/>
        <w:ind w:left="1440"/>
        <w:textAlignment w:val="baseline"/>
        <w:rPr>
          <w:rFonts w:ascii="Century Gothic" w:hAnsi="Century Gothic"/>
        </w:rPr>
      </w:pPr>
    </w:p>
    <w:p w:rsidR="00DD61D3" w:rsidRPr="00D34ED7" w:rsidRDefault="00DD61D3" w:rsidP="00DD61D3">
      <w:pPr>
        <w:pStyle w:val="NormalWeb"/>
        <w:numPr>
          <w:ilvl w:val="1"/>
          <w:numId w:val="8"/>
        </w:numPr>
        <w:spacing w:before="115" w:beforeAutospacing="0" w:after="0" w:afterAutospacing="0" w:line="216" w:lineRule="auto"/>
        <w:textAlignment w:val="baseline"/>
        <w:rPr>
          <w:rFonts w:ascii="Century Gothic" w:hAnsi="Century Gothic"/>
        </w:rPr>
      </w:pPr>
      <w:r>
        <w:rPr>
          <w:rFonts w:ascii="Century Gothic" w:eastAsiaTheme="minorEastAsia" w:hAnsi="Century Gothic" w:cs="Arial"/>
          <w:color w:val="000000" w:themeColor="text1"/>
        </w:rPr>
        <w:t>Your very kind teacher decided to curve the grades.  She changed the mean to a 70 and the standard deviation to 5 but kept the z-scores the same.  What is your new score?</w:t>
      </w:r>
    </w:p>
    <w:p w:rsidR="00DD61D3" w:rsidRDefault="00DD61D3" w:rsidP="007811F9">
      <w:pPr>
        <w:rPr>
          <w:rFonts w:ascii="Century Gothic" w:hAnsi="Century Gothic"/>
          <w:sz w:val="24"/>
        </w:rPr>
      </w:pPr>
    </w:p>
    <w:p w:rsidR="00DD61D3" w:rsidRDefault="00DD61D3" w:rsidP="007811F9">
      <w:pPr>
        <w:rPr>
          <w:rFonts w:ascii="Century Gothic" w:hAnsi="Century Gothic"/>
          <w:sz w:val="24"/>
        </w:rPr>
      </w:pPr>
    </w:p>
    <w:p w:rsidR="00DD61D3" w:rsidRDefault="00DD61D3" w:rsidP="007811F9">
      <w:pPr>
        <w:rPr>
          <w:rFonts w:ascii="Century Gothic" w:hAnsi="Century Gothic"/>
          <w:sz w:val="24"/>
        </w:rPr>
      </w:pPr>
    </w:p>
    <w:p w:rsidR="00DD61D3" w:rsidRPr="007811F9" w:rsidRDefault="006D7F0C" w:rsidP="007811F9">
      <w:pPr>
        <w:rPr>
          <w:rFonts w:ascii="Century Gothic" w:hAnsi="Century Gothic"/>
          <w:sz w:val="24"/>
        </w:rPr>
      </w:pPr>
      <w:r>
        <w:rPr>
          <w:rFonts w:ascii="Century Gothic" w:hAnsi="Century Gothic"/>
          <w:sz w:val="24"/>
        </w:rPr>
        <w:lastRenderedPageBreak/>
        <w:pict>
          <v:rect id="_x0000_i1031" style="width:7in;height:2pt" o:hralign="center" o:hrstd="t" o:hrnoshade="t" o:hr="t" fillcolor="black" stroked="f"/>
        </w:pict>
      </w:r>
    </w:p>
    <w:p w:rsidR="00622D5B" w:rsidRPr="00F31B8D" w:rsidRDefault="0057399C" w:rsidP="0057399C">
      <w:pPr>
        <w:pStyle w:val="NormalWeb"/>
        <w:spacing w:before="115" w:beforeAutospacing="0" w:after="0" w:afterAutospacing="0" w:line="216" w:lineRule="auto"/>
        <w:textAlignment w:val="baseline"/>
        <w:rPr>
          <w:rFonts w:ascii="Century Gothic" w:eastAsiaTheme="minorEastAsia" w:hAnsi="Century Gothic" w:cs="Arial"/>
          <w:color w:val="000000" w:themeColor="text1"/>
        </w:rPr>
      </w:pPr>
      <w:r>
        <w:rPr>
          <w:rFonts w:ascii="Century Gothic" w:hAnsi="Century Gothic"/>
          <w:b/>
        </w:rPr>
        <w:t xml:space="preserve">Ex. </w:t>
      </w:r>
      <w:proofErr w:type="gramStart"/>
      <w:r w:rsidR="00DD61D3">
        <w:rPr>
          <w:rFonts w:ascii="Century Gothic" w:hAnsi="Century Gothic"/>
          <w:b/>
        </w:rPr>
        <w:t>4</w:t>
      </w:r>
      <w:r>
        <w:rPr>
          <w:rFonts w:ascii="Century Gothic" w:hAnsi="Century Gothic"/>
        </w:rPr>
        <w:t xml:space="preserve">  </w:t>
      </w:r>
      <w:r w:rsidR="00622D5B" w:rsidRPr="00F31B8D">
        <w:rPr>
          <w:rFonts w:ascii="Century Gothic" w:eastAsiaTheme="minorEastAsia" w:hAnsi="Century Gothic" w:cs="Arial"/>
          <w:color w:val="000000" w:themeColor="text1"/>
        </w:rPr>
        <w:t>Bill</w:t>
      </w:r>
      <w:proofErr w:type="gramEnd"/>
      <w:r w:rsidR="00622D5B" w:rsidRPr="00F31B8D">
        <w:rPr>
          <w:rFonts w:ascii="Century Gothic" w:eastAsiaTheme="minorEastAsia" w:hAnsi="Century Gothic" w:cs="Arial"/>
          <w:color w:val="000000" w:themeColor="text1"/>
        </w:rPr>
        <w:t xml:space="preserve"> plays for the Silver Hawks basketball team.  He scores 8 points a game.  The team average is 6.5 points per game with a standard deviation of 1.0.  </w:t>
      </w:r>
    </w:p>
    <w:p w:rsidR="00622D5B" w:rsidRPr="00F31B8D" w:rsidRDefault="00622D5B" w:rsidP="0057399C">
      <w:pPr>
        <w:pStyle w:val="NormalWeb"/>
        <w:spacing w:before="115" w:beforeAutospacing="0" w:after="0" w:afterAutospacing="0" w:line="216" w:lineRule="auto"/>
        <w:textAlignment w:val="baseline"/>
        <w:rPr>
          <w:rFonts w:ascii="Century Gothic" w:eastAsiaTheme="minorEastAsia" w:hAnsi="Century Gothic" w:cs="Arial"/>
          <w:color w:val="000000" w:themeColor="text1"/>
        </w:rPr>
      </w:pPr>
      <w:r w:rsidRPr="00F31B8D">
        <w:rPr>
          <w:rFonts w:ascii="Century Gothic" w:eastAsiaTheme="minorEastAsia" w:hAnsi="Century Gothic" w:cs="Arial"/>
          <w:color w:val="000000" w:themeColor="text1"/>
        </w:rPr>
        <w:t>His friend Ryan plays for the Red Hawks basketball team.  He scores 8 points per game.  The team average is 5 points per game with a standard deviation of 1.5.</w:t>
      </w:r>
    </w:p>
    <w:p w:rsidR="006715F0" w:rsidRPr="001E5724" w:rsidRDefault="00622D5B" w:rsidP="0057399C">
      <w:pPr>
        <w:pStyle w:val="NormalWeb"/>
        <w:spacing w:before="115" w:beforeAutospacing="0" w:after="0" w:afterAutospacing="0" w:line="216" w:lineRule="auto"/>
        <w:textAlignment w:val="baseline"/>
        <w:rPr>
          <w:rFonts w:ascii="Century Gothic" w:eastAsiaTheme="minorEastAsia" w:hAnsi="Century Gothic" w:cs="Arial"/>
          <w:color w:val="000000" w:themeColor="text1"/>
        </w:rPr>
      </w:pPr>
      <w:r w:rsidRPr="00F31B8D">
        <w:rPr>
          <w:rFonts w:ascii="Century Gothic" w:eastAsiaTheme="minorEastAsia" w:hAnsi="Century Gothic" w:cs="Arial"/>
          <w:color w:val="000000" w:themeColor="text1"/>
        </w:rPr>
        <w:t>They argue that they are equally as good as each other.  Are they right?  Who is more valuable to their team?</w:t>
      </w:r>
    </w:p>
    <w:p w:rsidR="006715F0" w:rsidRPr="00F31B8D" w:rsidRDefault="006715F0" w:rsidP="006715F0">
      <w:pPr>
        <w:rPr>
          <w:rFonts w:ascii="Century Gothic" w:hAnsi="Century Gothic"/>
          <w:sz w:val="24"/>
        </w:rPr>
      </w:pPr>
    </w:p>
    <w:p w:rsidR="006715F0" w:rsidRDefault="006715F0" w:rsidP="006715F0">
      <w:pPr>
        <w:rPr>
          <w:rFonts w:ascii="Century Gothic" w:hAnsi="Century Gothic"/>
          <w:sz w:val="24"/>
        </w:rPr>
      </w:pPr>
    </w:p>
    <w:p w:rsidR="00F31B8D" w:rsidRDefault="00F31B8D" w:rsidP="006715F0">
      <w:pPr>
        <w:rPr>
          <w:rFonts w:ascii="Century Gothic" w:hAnsi="Century Gothic"/>
          <w:sz w:val="24"/>
        </w:rPr>
      </w:pPr>
    </w:p>
    <w:p w:rsidR="00F31B8D" w:rsidRPr="00F31B8D" w:rsidRDefault="00F31B8D" w:rsidP="006715F0">
      <w:pPr>
        <w:rPr>
          <w:rFonts w:ascii="Century Gothic" w:hAnsi="Century Gothic"/>
          <w:sz w:val="24"/>
        </w:rPr>
      </w:pPr>
    </w:p>
    <w:p w:rsidR="006715F0" w:rsidRPr="00F31B8D" w:rsidRDefault="006715F0" w:rsidP="006715F0">
      <w:pPr>
        <w:rPr>
          <w:rFonts w:ascii="Century Gothic" w:hAnsi="Century Gothic"/>
          <w:sz w:val="24"/>
        </w:rPr>
      </w:pPr>
    </w:p>
    <w:p w:rsidR="00F6472B" w:rsidRPr="00F31B8D" w:rsidRDefault="006D7F0C" w:rsidP="00B75487">
      <w:pPr>
        <w:rPr>
          <w:rFonts w:ascii="Century Gothic" w:hAnsi="Century Gothic"/>
          <w:sz w:val="24"/>
        </w:rPr>
      </w:pPr>
      <w:r>
        <w:rPr>
          <w:rFonts w:ascii="Century Gothic" w:hAnsi="Century Gothic"/>
          <w:sz w:val="24"/>
        </w:rPr>
        <w:pict>
          <v:rect id="_x0000_i1032" style="width:7in;height:2pt" o:hralign="center" o:hrstd="t" o:hrnoshade="t" o:hr="t" fillcolor="black" stroked="f"/>
        </w:pict>
      </w:r>
    </w:p>
    <w:p w:rsidR="0057399C" w:rsidRDefault="0057399C" w:rsidP="00455A47">
      <w:pPr>
        <w:spacing w:before="120"/>
        <w:contextualSpacing/>
        <w:textAlignment w:val="baseline"/>
        <w:rPr>
          <w:rFonts w:ascii="Century Gothic" w:eastAsiaTheme="minorEastAsia" w:hAnsi="Century Gothic" w:cs="Arial"/>
          <w:color w:val="000000" w:themeColor="text1"/>
          <w:sz w:val="24"/>
        </w:rPr>
      </w:pPr>
      <w:r>
        <w:rPr>
          <w:rFonts w:ascii="Century Gothic" w:hAnsi="Century Gothic"/>
          <w:b/>
          <w:sz w:val="24"/>
        </w:rPr>
        <w:t xml:space="preserve">Ex. </w:t>
      </w:r>
      <w:proofErr w:type="gramStart"/>
      <w:r w:rsidR="00DD61D3">
        <w:rPr>
          <w:rFonts w:ascii="Century Gothic" w:hAnsi="Century Gothic"/>
          <w:b/>
          <w:sz w:val="24"/>
        </w:rPr>
        <w:t>5</w:t>
      </w:r>
      <w:r>
        <w:rPr>
          <w:rFonts w:ascii="Century Gothic" w:hAnsi="Century Gothic"/>
          <w:sz w:val="24"/>
        </w:rPr>
        <w:t xml:space="preserve">  </w:t>
      </w:r>
      <w:r w:rsidR="00622D5B" w:rsidRPr="0057399C">
        <w:rPr>
          <w:rFonts w:ascii="Century Gothic" w:eastAsiaTheme="minorEastAsia" w:hAnsi="Century Gothic" w:cs="Arial"/>
          <w:color w:val="000000" w:themeColor="text1"/>
          <w:sz w:val="24"/>
        </w:rPr>
        <w:t>At</w:t>
      </w:r>
      <w:proofErr w:type="gramEnd"/>
      <w:r w:rsidR="00622D5B" w:rsidRPr="0057399C">
        <w:rPr>
          <w:rFonts w:ascii="Century Gothic" w:eastAsiaTheme="minorEastAsia" w:hAnsi="Century Gothic" w:cs="Arial"/>
          <w:color w:val="000000" w:themeColor="text1"/>
          <w:sz w:val="24"/>
        </w:rPr>
        <w:t xml:space="preserve"> Eastview Pizza, orders for delivered pizza are free if the pizza is delivered more than 45 minutes after it is ordered.  It always takes 15 minutes to pre</w:t>
      </w:r>
      <w:r w:rsidR="00D72027">
        <w:rPr>
          <w:rFonts w:ascii="Century Gothic" w:eastAsiaTheme="minorEastAsia" w:hAnsi="Century Gothic" w:cs="Arial"/>
          <w:color w:val="000000" w:themeColor="text1"/>
          <w:sz w:val="24"/>
        </w:rPr>
        <w:t>pare a pizza at this restaurant, so you have to add this to each driver’s mean delivery time.</w:t>
      </w:r>
      <w:r w:rsidR="00622D5B" w:rsidRPr="0057399C">
        <w:rPr>
          <w:rFonts w:ascii="Century Gothic" w:eastAsiaTheme="minorEastAsia" w:hAnsi="Century Gothic" w:cs="Arial"/>
          <w:color w:val="000000" w:themeColor="text1"/>
          <w:sz w:val="24"/>
        </w:rPr>
        <w:t xml:space="preserve">  This table shows statistics on the delivery times for two drivers. </w:t>
      </w:r>
    </w:p>
    <w:p w:rsidR="00622D5B" w:rsidRPr="0057399C" w:rsidRDefault="00622D5B" w:rsidP="0057399C">
      <w:pPr>
        <w:contextualSpacing/>
        <w:jc w:val="center"/>
        <w:textAlignment w:val="baseline"/>
        <w:rPr>
          <w:rFonts w:ascii="Century Gothic" w:hAnsi="Century Gothic" w:cs="Arial"/>
          <w:sz w:val="24"/>
        </w:rPr>
      </w:pPr>
      <w:r w:rsidRPr="0057399C">
        <w:rPr>
          <w:rFonts w:ascii="Century Gothic" w:eastAsiaTheme="minorEastAsia" w:hAnsi="Century Gothic" w:cs="Arial"/>
          <w:color w:val="000000" w:themeColor="text1"/>
          <w:sz w:val="24"/>
        </w:rPr>
        <w:t>Which driver is more likely to give away free pizzas?</w:t>
      </w:r>
    </w:p>
    <w:p w:rsidR="00622D5B" w:rsidRPr="00F31B8D" w:rsidRDefault="00F31B8D" w:rsidP="00622D5B">
      <w:pPr>
        <w:pStyle w:val="ListParagraph"/>
        <w:contextualSpacing/>
        <w:textAlignment w:val="baseline"/>
        <w:rPr>
          <w:rFonts w:ascii="Century Gothic" w:hAnsi="Century Gothic" w:cs="Arial"/>
          <w:sz w:val="24"/>
        </w:rPr>
      </w:pPr>
      <w:r w:rsidRPr="00F31B8D">
        <w:rPr>
          <w:rFonts w:ascii="Century Gothic" w:hAnsi="Century Gothic"/>
          <w:noProof/>
          <w:sz w:val="24"/>
        </w:rPr>
        <w:drawing>
          <wp:anchor distT="0" distB="0" distL="114300" distR="114300" simplePos="0" relativeHeight="251656704" behindDoc="0" locked="0" layoutInCell="1" allowOverlap="1" wp14:anchorId="0F45BE7B" wp14:editId="01A9367A">
            <wp:simplePos x="0" y="0"/>
            <wp:positionH relativeFrom="column">
              <wp:posOffset>2162175</wp:posOffset>
            </wp:positionH>
            <wp:positionV relativeFrom="paragraph">
              <wp:posOffset>124369</wp:posOffset>
            </wp:positionV>
            <wp:extent cx="2228850" cy="930275"/>
            <wp:effectExtent l="0" t="0" r="0" b="3175"/>
            <wp:wrapNone/>
            <wp:docPr id="512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24" name="Picture 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930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715F0" w:rsidRPr="00F31B8D" w:rsidRDefault="006715F0" w:rsidP="006715F0">
      <w:pPr>
        <w:rPr>
          <w:rFonts w:ascii="Century Gothic" w:hAnsi="Century Gothic"/>
          <w:sz w:val="24"/>
        </w:rPr>
      </w:pPr>
    </w:p>
    <w:p w:rsidR="006715F0" w:rsidRPr="00F31B8D" w:rsidRDefault="006715F0" w:rsidP="006715F0">
      <w:pPr>
        <w:rPr>
          <w:rFonts w:ascii="Century Gothic" w:hAnsi="Century Gothic"/>
          <w:sz w:val="24"/>
        </w:rPr>
      </w:pPr>
    </w:p>
    <w:p w:rsidR="006715F0" w:rsidRPr="00F31B8D" w:rsidRDefault="006715F0" w:rsidP="006715F0">
      <w:pPr>
        <w:rPr>
          <w:rFonts w:ascii="Century Gothic" w:hAnsi="Century Gothic"/>
          <w:sz w:val="24"/>
        </w:rPr>
      </w:pPr>
    </w:p>
    <w:p w:rsidR="006715F0" w:rsidRPr="00F31B8D" w:rsidRDefault="006715F0" w:rsidP="006715F0">
      <w:pPr>
        <w:rPr>
          <w:rFonts w:ascii="Century Gothic" w:hAnsi="Century Gothic"/>
          <w:sz w:val="24"/>
        </w:rPr>
      </w:pPr>
    </w:p>
    <w:p w:rsidR="00FE710B" w:rsidRPr="00F31B8D" w:rsidRDefault="00FE710B" w:rsidP="006715F0">
      <w:pPr>
        <w:rPr>
          <w:rFonts w:ascii="Century Gothic" w:hAnsi="Century Gothic"/>
          <w:sz w:val="24"/>
        </w:rPr>
      </w:pPr>
    </w:p>
    <w:p w:rsidR="007811F9" w:rsidRDefault="007811F9" w:rsidP="006715F0">
      <w:pPr>
        <w:rPr>
          <w:rFonts w:ascii="Century Gothic" w:hAnsi="Century Gothic"/>
          <w:sz w:val="24"/>
        </w:rPr>
      </w:pPr>
    </w:p>
    <w:p w:rsidR="00DD61D3" w:rsidRDefault="00DD61D3" w:rsidP="006715F0">
      <w:pPr>
        <w:rPr>
          <w:rFonts w:ascii="Century Gothic" w:hAnsi="Century Gothic"/>
          <w:sz w:val="24"/>
        </w:rPr>
      </w:pPr>
    </w:p>
    <w:p w:rsidR="007811F9" w:rsidRPr="00F31B8D" w:rsidRDefault="007811F9" w:rsidP="006715F0">
      <w:pPr>
        <w:rPr>
          <w:rFonts w:ascii="Century Gothic" w:hAnsi="Century Gothic"/>
          <w:sz w:val="24"/>
        </w:rPr>
      </w:pPr>
    </w:p>
    <w:p w:rsidR="006715F0" w:rsidRPr="00F31B8D" w:rsidRDefault="006D7F0C" w:rsidP="00FE710B">
      <w:pPr>
        <w:pStyle w:val="ListParagraph"/>
        <w:ind w:left="0"/>
        <w:rPr>
          <w:rFonts w:ascii="Century Gothic" w:hAnsi="Century Gothic"/>
          <w:sz w:val="24"/>
        </w:rPr>
      </w:pPr>
      <w:r>
        <w:rPr>
          <w:rFonts w:ascii="Century Gothic" w:hAnsi="Century Gothic"/>
          <w:sz w:val="24"/>
        </w:rPr>
        <w:pict>
          <v:rect id="_x0000_i1033" style="width:7in;height:2pt" o:hralign="center" o:hrstd="t" o:hrnoshade="t" o:hr="t" fillcolor="black" stroked="f"/>
        </w:pict>
      </w:r>
    </w:p>
    <w:p w:rsidR="006715F0" w:rsidRDefault="0057399C" w:rsidP="003B52C5">
      <w:pPr>
        <w:pStyle w:val="NormalWeb"/>
        <w:spacing w:before="115" w:beforeAutospacing="0" w:after="0" w:afterAutospacing="0" w:line="216" w:lineRule="auto"/>
        <w:textAlignment w:val="baseline"/>
        <w:rPr>
          <w:rFonts w:ascii="Century Gothic" w:eastAsiaTheme="minorEastAsia" w:hAnsi="Century Gothic" w:cs="Arial"/>
          <w:color w:val="000000" w:themeColor="text1"/>
        </w:rPr>
      </w:pPr>
      <w:r>
        <w:rPr>
          <w:rFonts w:ascii="Century Gothic" w:hAnsi="Century Gothic"/>
          <w:b/>
        </w:rPr>
        <w:t xml:space="preserve">Ex. </w:t>
      </w:r>
      <w:proofErr w:type="gramStart"/>
      <w:r w:rsidR="00DD61D3">
        <w:rPr>
          <w:rFonts w:ascii="Century Gothic" w:hAnsi="Century Gothic"/>
          <w:b/>
        </w:rPr>
        <w:t>6</w:t>
      </w:r>
      <w:r>
        <w:rPr>
          <w:rFonts w:ascii="Century Gothic" w:hAnsi="Century Gothic"/>
        </w:rPr>
        <w:t xml:space="preserve">  </w:t>
      </w:r>
      <w:r w:rsidR="003B52C5" w:rsidRPr="003B52C5">
        <w:rPr>
          <w:rFonts w:ascii="Century Gothic" w:eastAsiaTheme="minorEastAsia" w:hAnsi="Century Gothic" w:cs="Arial"/>
          <w:color w:val="000000" w:themeColor="text1"/>
        </w:rPr>
        <w:t>Lewis</w:t>
      </w:r>
      <w:proofErr w:type="gramEnd"/>
      <w:r w:rsidR="003B52C5" w:rsidRPr="003B52C5">
        <w:rPr>
          <w:rFonts w:ascii="Century Gothic" w:eastAsiaTheme="minorEastAsia" w:hAnsi="Century Gothic" w:cs="Arial"/>
          <w:color w:val="000000" w:themeColor="text1"/>
        </w:rPr>
        <w:t xml:space="preserve"> earned 85% on his biology test &amp; 80% on his history test.  In his biology class the mean was 79% with a standard deviation of 3.  In his history class the mean was 76% with a standard deviation of 4.</w:t>
      </w:r>
    </w:p>
    <w:p w:rsidR="003B52C5" w:rsidRDefault="003B52C5" w:rsidP="003B52C5">
      <w:pPr>
        <w:pStyle w:val="NormalWeb"/>
        <w:spacing w:before="115" w:beforeAutospacing="0" w:after="0" w:afterAutospacing="0" w:line="216" w:lineRule="auto"/>
        <w:textAlignment w:val="baseline"/>
        <w:rPr>
          <w:rFonts w:ascii="Century Gothic" w:eastAsiaTheme="minorEastAsia" w:hAnsi="Century Gothic" w:cs="Arial"/>
          <w:color w:val="000000" w:themeColor="text1"/>
        </w:rPr>
      </w:pPr>
    </w:p>
    <w:p w:rsidR="003B52C5" w:rsidRDefault="003B52C5" w:rsidP="003B52C5">
      <w:pPr>
        <w:numPr>
          <w:ilvl w:val="0"/>
          <w:numId w:val="13"/>
        </w:numPr>
        <w:autoSpaceDE w:val="0"/>
        <w:autoSpaceDN w:val="0"/>
        <w:adjustRightInd w:val="0"/>
        <w:spacing w:line="480" w:lineRule="auto"/>
        <w:ind w:right="-104"/>
        <w:rPr>
          <w:rFonts w:ascii="Century Gothic" w:hAnsi="Century Gothic" w:cs="Arial"/>
          <w:noProof/>
          <w:sz w:val="24"/>
        </w:rPr>
      </w:pPr>
      <w:r w:rsidRPr="003B52C5">
        <w:rPr>
          <w:rFonts w:ascii="Century Gothic" w:hAnsi="Century Gothic" w:cs="Arial"/>
          <w:noProof/>
          <w:sz w:val="24"/>
        </w:rPr>
        <w:t>What percentage of the class was below Lewis in the biology class?</w:t>
      </w:r>
    </w:p>
    <w:p w:rsidR="003B52C5" w:rsidRDefault="003B52C5" w:rsidP="003B52C5">
      <w:pPr>
        <w:autoSpaceDE w:val="0"/>
        <w:autoSpaceDN w:val="0"/>
        <w:adjustRightInd w:val="0"/>
        <w:spacing w:line="480" w:lineRule="auto"/>
        <w:ind w:left="720" w:right="-104"/>
        <w:rPr>
          <w:rFonts w:ascii="Century Gothic" w:hAnsi="Century Gothic" w:cs="Arial"/>
          <w:noProof/>
          <w:sz w:val="24"/>
        </w:rPr>
      </w:pPr>
    </w:p>
    <w:p w:rsidR="003B52C5" w:rsidRPr="003B52C5" w:rsidRDefault="003B52C5" w:rsidP="003B52C5">
      <w:pPr>
        <w:autoSpaceDE w:val="0"/>
        <w:autoSpaceDN w:val="0"/>
        <w:adjustRightInd w:val="0"/>
        <w:spacing w:line="480" w:lineRule="auto"/>
        <w:ind w:left="720" w:right="-104"/>
        <w:rPr>
          <w:rFonts w:ascii="Century Gothic" w:hAnsi="Century Gothic" w:cs="Arial"/>
          <w:noProof/>
          <w:sz w:val="24"/>
        </w:rPr>
      </w:pPr>
    </w:p>
    <w:p w:rsidR="003B52C5" w:rsidRDefault="003B52C5" w:rsidP="003B52C5">
      <w:pPr>
        <w:numPr>
          <w:ilvl w:val="0"/>
          <w:numId w:val="13"/>
        </w:numPr>
        <w:autoSpaceDE w:val="0"/>
        <w:autoSpaceDN w:val="0"/>
        <w:adjustRightInd w:val="0"/>
        <w:spacing w:line="480" w:lineRule="auto"/>
        <w:ind w:right="-104"/>
        <w:rPr>
          <w:rFonts w:ascii="Century Gothic" w:hAnsi="Century Gothic" w:cs="Arial"/>
          <w:noProof/>
          <w:sz w:val="24"/>
        </w:rPr>
      </w:pPr>
      <w:r w:rsidRPr="003B52C5">
        <w:rPr>
          <w:rFonts w:ascii="Century Gothic" w:hAnsi="Century Gothic" w:cs="Arial"/>
          <w:noProof/>
          <w:sz w:val="24"/>
        </w:rPr>
        <w:t>What percentage of the class was below Lewis in the history class?</w:t>
      </w:r>
    </w:p>
    <w:p w:rsidR="003B52C5" w:rsidRDefault="003B52C5" w:rsidP="003B52C5">
      <w:pPr>
        <w:pStyle w:val="ListParagraph"/>
        <w:rPr>
          <w:rFonts w:ascii="Century Gothic" w:hAnsi="Century Gothic" w:cs="Arial"/>
          <w:noProof/>
          <w:sz w:val="24"/>
        </w:rPr>
      </w:pPr>
    </w:p>
    <w:p w:rsidR="003B52C5" w:rsidRPr="003B52C5" w:rsidRDefault="003B52C5" w:rsidP="003B52C5">
      <w:pPr>
        <w:autoSpaceDE w:val="0"/>
        <w:autoSpaceDN w:val="0"/>
        <w:adjustRightInd w:val="0"/>
        <w:spacing w:line="480" w:lineRule="auto"/>
        <w:ind w:left="720" w:right="-104"/>
        <w:rPr>
          <w:rFonts w:ascii="Century Gothic" w:hAnsi="Century Gothic" w:cs="Arial"/>
          <w:noProof/>
          <w:sz w:val="24"/>
        </w:rPr>
      </w:pPr>
    </w:p>
    <w:p w:rsidR="003B52C5" w:rsidRPr="003B52C5" w:rsidRDefault="003B52C5" w:rsidP="003B52C5">
      <w:pPr>
        <w:numPr>
          <w:ilvl w:val="0"/>
          <w:numId w:val="13"/>
        </w:numPr>
        <w:autoSpaceDE w:val="0"/>
        <w:autoSpaceDN w:val="0"/>
        <w:adjustRightInd w:val="0"/>
        <w:spacing w:line="480" w:lineRule="auto"/>
        <w:ind w:right="-104"/>
        <w:rPr>
          <w:rFonts w:ascii="Century Gothic" w:hAnsi="Century Gothic" w:cs="Arial"/>
          <w:noProof/>
          <w:sz w:val="24"/>
        </w:rPr>
      </w:pPr>
      <w:r w:rsidRPr="003B52C5">
        <w:rPr>
          <w:rFonts w:ascii="Century Gothic" w:hAnsi="Century Gothic" w:cs="Arial"/>
          <w:noProof/>
          <w:sz w:val="24"/>
        </w:rPr>
        <w:t xml:space="preserve"> On which test did he do better compared to the rest of the class?</w:t>
      </w:r>
    </w:p>
    <w:p w:rsidR="006715F0" w:rsidRDefault="006715F0" w:rsidP="00FE710B">
      <w:pPr>
        <w:rPr>
          <w:rFonts w:ascii="Century Gothic" w:hAnsi="Century Gothic"/>
          <w:b/>
          <w:sz w:val="24"/>
        </w:rPr>
      </w:pPr>
    </w:p>
    <w:sectPr w:rsidR="006715F0" w:rsidSect="00F31B8D">
      <w:headerReference w:type="default" r:id="rId12"/>
      <w:footerReference w:type="even" r:id="rId13"/>
      <w:footerReference w:type="default" r:id="rId14"/>
      <w:pgSz w:w="12240" w:h="15840" w:code="1"/>
      <w:pgMar w:top="720" w:right="720" w:bottom="720" w:left="720" w:header="720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C33F8" w:rsidRDefault="009C33F8">
      <w:r>
        <w:separator/>
      </w:r>
    </w:p>
  </w:endnote>
  <w:endnote w:type="continuationSeparator" w:id="0">
    <w:p w:rsidR="009C33F8" w:rsidRDefault="009C33F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86B27" w:rsidRDefault="00C86B27" w:rsidP="00510EAB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C86B27" w:rsidRDefault="00C86B27" w:rsidP="00FF0828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86B27" w:rsidRPr="00246AD2" w:rsidRDefault="006D7F0C" w:rsidP="00B75487">
    <w:pPr>
      <w:pStyle w:val="Footer"/>
      <w:tabs>
        <w:tab w:val="clear" w:pos="4320"/>
        <w:tab w:val="clear" w:pos="8640"/>
        <w:tab w:val="center" w:pos="4860"/>
        <w:tab w:val="right" w:pos="10080"/>
      </w:tabs>
      <w:rPr>
        <w:i/>
        <w:sz w:val="18"/>
        <w:szCs w:val="18"/>
      </w:rPr>
    </w:pPr>
    <w:r>
      <w:rPr>
        <w:rFonts w:ascii="Century Gothic" w:hAnsi="Century Gothic"/>
        <w:sz w:val="24"/>
      </w:rPr>
      <w:pict>
        <v:rect id="_x0000_i1034" style="width:7in;height:2pt;mso-position-vertical:absolute" o:hralign="center" o:hrstd="t" o:hrnoshade="t" o:hr="t" fillcolor="black" stroked="f"/>
      </w:pict>
    </w:r>
    <w:r w:rsidR="00C86B27">
      <w:tab/>
    </w:r>
    <w:r w:rsidR="00C86B27" w:rsidRPr="00246AD2">
      <w:rPr>
        <w:i/>
      </w:rPr>
      <w:tab/>
    </w:r>
    <w:r w:rsidR="00C86B27" w:rsidRPr="00246AD2">
      <w:rPr>
        <w:i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C33F8" w:rsidRDefault="009C33F8">
      <w:r>
        <w:separator/>
      </w:r>
    </w:p>
  </w:footnote>
  <w:footnote w:type="continuationSeparator" w:id="0">
    <w:p w:rsidR="009C33F8" w:rsidRDefault="009C33F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86B27" w:rsidRPr="00837D68" w:rsidRDefault="006D7F0C" w:rsidP="00721940">
    <w:pPr>
      <w:rPr>
        <w:rFonts w:ascii="Century Gothic" w:hAnsi="Century Gothic"/>
        <w:szCs w:val="20"/>
      </w:rPr>
    </w:pPr>
    <w:r>
      <w:rPr>
        <w:rFonts w:ascii="Century Gothic" w:hAnsi="Century Gothic"/>
        <w:szCs w:val="20"/>
      </w:rPr>
      <w:t>Honors Algebra 2</w:t>
    </w:r>
    <w:r w:rsidR="00837D68" w:rsidRPr="00837D68">
      <w:rPr>
        <w:rFonts w:ascii="Century Gothic" w:hAnsi="Century Gothic"/>
        <w:szCs w:val="20"/>
      </w:rPr>
      <w:tab/>
    </w:r>
    <w:r w:rsidR="00837D68" w:rsidRPr="00837D68">
      <w:rPr>
        <w:rFonts w:ascii="Century Gothic" w:hAnsi="Century Gothic"/>
        <w:szCs w:val="20"/>
      </w:rPr>
      <w:tab/>
    </w:r>
    <w:r w:rsidR="00837D68" w:rsidRPr="00837D68">
      <w:rPr>
        <w:rFonts w:ascii="Century Gothic" w:hAnsi="Century Gothic"/>
        <w:szCs w:val="20"/>
      </w:rPr>
      <w:tab/>
    </w:r>
    <w:r w:rsidR="00837D68" w:rsidRPr="00837D68">
      <w:rPr>
        <w:rFonts w:ascii="Century Gothic" w:hAnsi="Century Gothic"/>
        <w:szCs w:val="20"/>
      </w:rPr>
      <w:tab/>
      <w:t xml:space="preserve">     </w:t>
    </w:r>
    <w:r w:rsidR="00C86B27" w:rsidRPr="00837D68">
      <w:rPr>
        <w:rFonts w:ascii="Century Gothic" w:hAnsi="Century Gothic"/>
        <w:szCs w:val="20"/>
      </w:rPr>
      <w:t xml:space="preserve"> </w:t>
    </w:r>
    <w:r w:rsidR="00837D68">
      <w:rPr>
        <w:rFonts w:ascii="Century Gothic" w:hAnsi="Century Gothic"/>
        <w:szCs w:val="20"/>
      </w:rPr>
      <w:t xml:space="preserve">                 </w:t>
    </w:r>
    <w:r>
      <w:rPr>
        <w:rFonts w:ascii="Century Gothic" w:hAnsi="Century Gothic"/>
        <w:szCs w:val="20"/>
      </w:rPr>
      <w:t>Unit 8</w:t>
    </w:r>
    <w:r w:rsidR="001D4BD3" w:rsidRPr="00837D68">
      <w:rPr>
        <w:rFonts w:ascii="Century Gothic" w:hAnsi="Century Gothic"/>
        <w:szCs w:val="20"/>
      </w:rPr>
      <w:t xml:space="preserve"> -</w:t>
    </w:r>
    <w:r w:rsidR="00837D68" w:rsidRPr="00837D68">
      <w:rPr>
        <w:rFonts w:ascii="Century Gothic" w:hAnsi="Century Gothic"/>
        <w:szCs w:val="20"/>
      </w:rPr>
      <w:t xml:space="preserve"> Stats</w:t>
    </w:r>
    <w:r w:rsidR="001D4BD3" w:rsidRPr="00837D68">
      <w:rPr>
        <w:rFonts w:ascii="Century Gothic" w:hAnsi="Century Gothic"/>
        <w:szCs w:val="20"/>
      </w:rPr>
      <w:tab/>
      <w:t xml:space="preserve">   </w:t>
    </w:r>
    <w:r w:rsidR="00C86B27" w:rsidRPr="00837D68">
      <w:rPr>
        <w:rFonts w:ascii="Century Gothic" w:hAnsi="Century Gothic"/>
        <w:szCs w:val="20"/>
      </w:rPr>
      <w:tab/>
    </w:r>
    <w:r w:rsidR="00C86B27" w:rsidRPr="00837D68">
      <w:rPr>
        <w:rFonts w:ascii="Century Gothic" w:hAnsi="Century Gothic"/>
        <w:szCs w:val="20"/>
      </w:rPr>
      <w:tab/>
    </w:r>
    <w:r w:rsidR="00C86B27" w:rsidRPr="00837D68">
      <w:rPr>
        <w:rFonts w:ascii="Century Gothic" w:hAnsi="Century Gothic"/>
        <w:szCs w:val="20"/>
      </w:rPr>
      <w:tab/>
      <w:t xml:space="preserve">   </w:t>
    </w:r>
    <w:r w:rsidR="00F31B8D" w:rsidRPr="00837D68">
      <w:rPr>
        <w:rFonts w:ascii="Century Gothic" w:hAnsi="Century Gothic"/>
        <w:szCs w:val="20"/>
      </w:rPr>
      <w:t xml:space="preserve"> </w:t>
    </w:r>
    <w:r>
      <w:rPr>
        <w:rFonts w:ascii="Century Gothic" w:hAnsi="Century Gothic"/>
        <w:szCs w:val="20"/>
      </w:rPr>
      <w:t>8</w:t>
    </w:r>
    <w:r w:rsidR="00837D68" w:rsidRPr="00837D68">
      <w:rPr>
        <w:rFonts w:ascii="Century Gothic" w:hAnsi="Century Gothic"/>
        <w:szCs w:val="20"/>
      </w:rPr>
      <w:t>.</w:t>
    </w:r>
    <w:r w:rsidR="003C6C17" w:rsidRPr="00837D68">
      <w:rPr>
        <w:rFonts w:ascii="Century Gothic" w:hAnsi="Century Gothic"/>
        <w:szCs w:val="20"/>
      </w:rPr>
      <w:t>4</w:t>
    </w:r>
    <w:r w:rsidR="0025416F" w:rsidRPr="00837D68">
      <w:rPr>
        <w:rFonts w:ascii="Century Gothic" w:hAnsi="Century Gothic"/>
        <w:szCs w:val="20"/>
      </w:rPr>
      <w:t xml:space="preserve"> </w:t>
    </w:r>
    <w:r w:rsidR="00622D5B" w:rsidRPr="00837D68">
      <w:rPr>
        <w:rFonts w:ascii="Century Gothic" w:hAnsi="Century Gothic"/>
        <w:szCs w:val="20"/>
      </w:rPr>
      <w:t xml:space="preserve">- </w:t>
    </w:r>
    <w:r w:rsidR="00837D68">
      <w:rPr>
        <w:rFonts w:ascii="Century Gothic" w:hAnsi="Century Gothic"/>
        <w:szCs w:val="20"/>
      </w:rPr>
      <w:t>Comparing</w:t>
    </w:r>
    <w:r w:rsidR="00837D68" w:rsidRPr="00837D68">
      <w:rPr>
        <w:rFonts w:ascii="Century Gothic" w:hAnsi="Century Gothic"/>
        <w:szCs w:val="20"/>
      </w:rPr>
      <w:t xml:space="preserve">/ Z-scores - </w:t>
    </w:r>
    <w:r w:rsidR="00622D5B" w:rsidRPr="00837D68">
      <w:rPr>
        <w:rFonts w:ascii="Century Gothic" w:hAnsi="Century Gothic"/>
        <w:szCs w:val="20"/>
      </w:rPr>
      <w:t>Notes</w:t>
    </w:r>
    <w:r w:rsidR="00C86B27" w:rsidRPr="00837D68">
      <w:rPr>
        <w:rFonts w:ascii="Century Gothic" w:hAnsi="Century Gothic"/>
        <w:szCs w:val="20"/>
      </w:rPr>
      <w:t xml:space="preserve">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8" type="#_x0000_t75" style="width:15pt;height:15pt" o:bullet="t">
        <v:imagedata r:id="rId1" o:title="art63C5"/>
      </v:shape>
    </w:pict>
  </w:numPicBullet>
  <w:abstractNum w:abstractNumId="0" w15:restartNumberingAfterBreak="0">
    <w:nsid w:val="FFFFFF1D"/>
    <w:multiLevelType w:val="multilevel"/>
    <w:tmpl w:val="2800D6D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73B184D"/>
    <w:multiLevelType w:val="hybridMultilevel"/>
    <w:tmpl w:val="67325A0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C2D6726"/>
    <w:multiLevelType w:val="hybridMultilevel"/>
    <w:tmpl w:val="B54A6448"/>
    <w:lvl w:ilvl="0" w:tplc="80EC619C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B3EAC3E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562E8DAA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plc="46082FE2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plc="755481FC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85E1A56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plc="9842ACDE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plc="6040CFB6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2BD03132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35C45173"/>
    <w:multiLevelType w:val="hybridMultilevel"/>
    <w:tmpl w:val="875C5160"/>
    <w:lvl w:ilvl="0" w:tplc="E7CC141A">
      <w:start w:val="1"/>
      <w:numFmt w:val="lowerLetter"/>
      <w:lvlText w:val="%1)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4" w15:restartNumberingAfterBreak="0">
    <w:nsid w:val="48DE30D8"/>
    <w:multiLevelType w:val="hybridMultilevel"/>
    <w:tmpl w:val="4CAE34BA"/>
    <w:lvl w:ilvl="0" w:tplc="1C16ED4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B4B3044"/>
    <w:multiLevelType w:val="hybridMultilevel"/>
    <w:tmpl w:val="9FAABEEE"/>
    <w:lvl w:ilvl="0" w:tplc="806C464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0801174"/>
    <w:multiLevelType w:val="hybridMultilevel"/>
    <w:tmpl w:val="B74EB6C4"/>
    <w:lvl w:ilvl="0" w:tplc="B4F4A174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A1441D32">
      <w:start w:val="1"/>
      <w:numFmt w:val="upperLetter"/>
      <w:lvlText w:val="%2."/>
      <w:lvlJc w:val="left"/>
      <w:pPr>
        <w:ind w:left="1440" w:hanging="360"/>
      </w:pPr>
      <w:rPr>
        <w:b w:val="0"/>
        <w:sz w:val="24"/>
        <w:szCs w:val="24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576699D"/>
    <w:multiLevelType w:val="hybridMultilevel"/>
    <w:tmpl w:val="D2AE1528"/>
    <w:lvl w:ilvl="0" w:tplc="B6D0C186">
      <w:start w:val="1"/>
      <w:numFmt w:val="lowerLetter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8" w15:restartNumberingAfterBreak="0">
    <w:nsid w:val="5F045FB6"/>
    <w:multiLevelType w:val="hybridMultilevel"/>
    <w:tmpl w:val="2C96D7C4"/>
    <w:lvl w:ilvl="0" w:tplc="04090019">
      <w:start w:val="1"/>
      <w:numFmt w:val="lowerLetter"/>
      <w:lvlText w:val="%1."/>
      <w:lvlJc w:val="left"/>
      <w:pPr>
        <w:ind w:left="720" w:hanging="360"/>
      </w:pPr>
      <w:rPr>
        <w:b w:val="0"/>
      </w:rPr>
    </w:lvl>
    <w:lvl w:ilvl="1" w:tplc="A1441D32">
      <w:start w:val="1"/>
      <w:numFmt w:val="upperLetter"/>
      <w:lvlText w:val="%2."/>
      <w:lvlJc w:val="left"/>
      <w:pPr>
        <w:ind w:left="1440" w:hanging="360"/>
      </w:pPr>
      <w:rPr>
        <w:b w:val="0"/>
        <w:sz w:val="24"/>
        <w:szCs w:val="24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1AD0764"/>
    <w:multiLevelType w:val="hybridMultilevel"/>
    <w:tmpl w:val="5C3008BE"/>
    <w:lvl w:ilvl="0" w:tplc="ACAE2CDC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8146F4E2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9E26212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A98E4142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D7E4C4E8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AE2C6162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6868FA32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E4B23B66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165C492E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0" w15:restartNumberingAfterBreak="0">
    <w:nsid w:val="657342CE"/>
    <w:multiLevelType w:val="hybridMultilevel"/>
    <w:tmpl w:val="41F006C0"/>
    <w:lvl w:ilvl="0" w:tplc="1C16ED4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D4E60A6"/>
    <w:multiLevelType w:val="hybridMultilevel"/>
    <w:tmpl w:val="13BA46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E695686"/>
    <w:multiLevelType w:val="hybridMultilevel"/>
    <w:tmpl w:val="36E8B2EA"/>
    <w:lvl w:ilvl="0" w:tplc="550E7AC4">
      <w:start w:val="1"/>
      <w:numFmt w:val="lowerLetter"/>
      <w:lvlText w:val="%1)"/>
      <w:lvlJc w:val="left"/>
      <w:pPr>
        <w:ind w:left="864" w:hanging="432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num w:numId="1">
    <w:abstractNumId w:val="0"/>
  </w:num>
  <w:num w:numId="2">
    <w:abstractNumId w:val="5"/>
  </w:num>
  <w:num w:numId="3">
    <w:abstractNumId w:val="4"/>
  </w:num>
  <w:num w:numId="4">
    <w:abstractNumId w:val="7"/>
  </w:num>
  <w:num w:numId="5">
    <w:abstractNumId w:val="3"/>
  </w:num>
  <w:num w:numId="6">
    <w:abstractNumId w:val="12"/>
  </w:num>
  <w:num w:numId="7">
    <w:abstractNumId w:val="10"/>
  </w:num>
  <w:num w:numId="8">
    <w:abstractNumId w:val="11"/>
  </w:num>
  <w:num w:numId="9">
    <w:abstractNumId w:val="9"/>
  </w:num>
  <w:num w:numId="10">
    <w:abstractNumId w:val="2"/>
  </w:num>
  <w:num w:numId="11">
    <w:abstractNumId w:val="1"/>
  </w:num>
  <w:num w:numId="12">
    <w:abstractNumId w:val="6"/>
  </w:num>
  <w:num w:numId="13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hideSpellingErrors/>
  <w:hideGrammatical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3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40BA6"/>
    <w:rsid w:val="0002078D"/>
    <w:rsid w:val="000213B0"/>
    <w:rsid w:val="0002143A"/>
    <w:rsid w:val="000238CA"/>
    <w:rsid w:val="00026423"/>
    <w:rsid w:val="00030DB3"/>
    <w:rsid w:val="00031A7C"/>
    <w:rsid w:val="00043132"/>
    <w:rsid w:val="0005327B"/>
    <w:rsid w:val="00060789"/>
    <w:rsid w:val="00061A4A"/>
    <w:rsid w:val="000B0366"/>
    <w:rsid w:val="000B55E2"/>
    <w:rsid w:val="000C252E"/>
    <w:rsid w:val="000D02D3"/>
    <w:rsid w:val="000D3AC1"/>
    <w:rsid w:val="000D4632"/>
    <w:rsid w:val="00103356"/>
    <w:rsid w:val="00110945"/>
    <w:rsid w:val="00114C0F"/>
    <w:rsid w:val="00127986"/>
    <w:rsid w:val="001324DC"/>
    <w:rsid w:val="00132A9B"/>
    <w:rsid w:val="00134574"/>
    <w:rsid w:val="0015334B"/>
    <w:rsid w:val="00155A2C"/>
    <w:rsid w:val="00161511"/>
    <w:rsid w:val="00162F99"/>
    <w:rsid w:val="00173120"/>
    <w:rsid w:val="001806DC"/>
    <w:rsid w:val="00183E5D"/>
    <w:rsid w:val="001A376B"/>
    <w:rsid w:val="001A4096"/>
    <w:rsid w:val="001B7D7B"/>
    <w:rsid w:val="001C51CB"/>
    <w:rsid w:val="001D4BD3"/>
    <w:rsid w:val="001E5724"/>
    <w:rsid w:val="00205443"/>
    <w:rsid w:val="002102F9"/>
    <w:rsid w:val="00216173"/>
    <w:rsid w:val="002205C7"/>
    <w:rsid w:val="002334D5"/>
    <w:rsid w:val="00246AD2"/>
    <w:rsid w:val="0024756C"/>
    <w:rsid w:val="00253275"/>
    <w:rsid w:val="0025416F"/>
    <w:rsid w:val="00256862"/>
    <w:rsid w:val="002635F8"/>
    <w:rsid w:val="00277D8B"/>
    <w:rsid w:val="00280E14"/>
    <w:rsid w:val="00281129"/>
    <w:rsid w:val="00296E5F"/>
    <w:rsid w:val="002B788F"/>
    <w:rsid w:val="002C1156"/>
    <w:rsid w:val="002D1097"/>
    <w:rsid w:val="002D37B6"/>
    <w:rsid w:val="00301631"/>
    <w:rsid w:val="003025A6"/>
    <w:rsid w:val="00302E83"/>
    <w:rsid w:val="0030796E"/>
    <w:rsid w:val="00311E81"/>
    <w:rsid w:val="00313F86"/>
    <w:rsid w:val="00337824"/>
    <w:rsid w:val="00346A74"/>
    <w:rsid w:val="00356157"/>
    <w:rsid w:val="00370B16"/>
    <w:rsid w:val="00390821"/>
    <w:rsid w:val="00395EAB"/>
    <w:rsid w:val="003A755F"/>
    <w:rsid w:val="003B164E"/>
    <w:rsid w:val="003B52C5"/>
    <w:rsid w:val="003B7D48"/>
    <w:rsid w:val="003C04CC"/>
    <w:rsid w:val="003C0735"/>
    <w:rsid w:val="003C151F"/>
    <w:rsid w:val="003C6C17"/>
    <w:rsid w:val="003D0BC2"/>
    <w:rsid w:val="003D2024"/>
    <w:rsid w:val="003E2D70"/>
    <w:rsid w:val="003E5E91"/>
    <w:rsid w:val="003F0B7E"/>
    <w:rsid w:val="0040194D"/>
    <w:rsid w:val="0043037D"/>
    <w:rsid w:val="004304DB"/>
    <w:rsid w:val="00432343"/>
    <w:rsid w:val="00434C0C"/>
    <w:rsid w:val="00440587"/>
    <w:rsid w:val="00444FBD"/>
    <w:rsid w:val="00452B57"/>
    <w:rsid w:val="00455A47"/>
    <w:rsid w:val="0045629B"/>
    <w:rsid w:val="00457EB6"/>
    <w:rsid w:val="00470D23"/>
    <w:rsid w:val="0047199F"/>
    <w:rsid w:val="004735BD"/>
    <w:rsid w:val="00480118"/>
    <w:rsid w:val="00492139"/>
    <w:rsid w:val="004B3B96"/>
    <w:rsid w:val="004C64A8"/>
    <w:rsid w:val="004D3910"/>
    <w:rsid w:val="004E6190"/>
    <w:rsid w:val="004E66C5"/>
    <w:rsid w:val="004F020A"/>
    <w:rsid w:val="004F70E5"/>
    <w:rsid w:val="00502499"/>
    <w:rsid w:val="00510EAB"/>
    <w:rsid w:val="005253E0"/>
    <w:rsid w:val="00551A12"/>
    <w:rsid w:val="00563F2A"/>
    <w:rsid w:val="0057399C"/>
    <w:rsid w:val="005858CC"/>
    <w:rsid w:val="00596D9A"/>
    <w:rsid w:val="005A7B42"/>
    <w:rsid w:val="005C7BC1"/>
    <w:rsid w:val="005D0342"/>
    <w:rsid w:val="005E0E04"/>
    <w:rsid w:val="005F123F"/>
    <w:rsid w:val="005F4C09"/>
    <w:rsid w:val="0061103C"/>
    <w:rsid w:val="0061552F"/>
    <w:rsid w:val="00616373"/>
    <w:rsid w:val="00616990"/>
    <w:rsid w:val="00622D5B"/>
    <w:rsid w:val="00642148"/>
    <w:rsid w:val="006538B4"/>
    <w:rsid w:val="006669FB"/>
    <w:rsid w:val="006715F0"/>
    <w:rsid w:val="00673DCB"/>
    <w:rsid w:val="00685632"/>
    <w:rsid w:val="006964A4"/>
    <w:rsid w:val="006C5FB2"/>
    <w:rsid w:val="006D7F0C"/>
    <w:rsid w:val="006E75D4"/>
    <w:rsid w:val="006F1412"/>
    <w:rsid w:val="006F2546"/>
    <w:rsid w:val="006F2939"/>
    <w:rsid w:val="0070602D"/>
    <w:rsid w:val="00712FBD"/>
    <w:rsid w:val="00721940"/>
    <w:rsid w:val="007229DA"/>
    <w:rsid w:val="007252AD"/>
    <w:rsid w:val="007254C4"/>
    <w:rsid w:val="007317B1"/>
    <w:rsid w:val="007528C9"/>
    <w:rsid w:val="00752995"/>
    <w:rsid w:val="00764A89"/>
    <w:rsid w:val="00770CF3"/>
    <w:rsid w:val="007811F9"/>
    <w:rsid w:val="0079000F"/>
    <w:rsid w:val="00797980"/>
    <w:rsid w:val="007B6310"/>
    <w:rsid w:val="007C1F1B"/>
    <w:rsid w:val="007C651F"/>
    <w:rsid w:val="007D2667"/>
    <w:rsid w:val="007E3CD2"/>
    <w:rsid w:val="007E635F"/>
    <w:rsid w:val="007F51AA"/>
    <w:rsid w:val="00806F52"/>
    <w:rsid w:val="008242C2"/>
    <w:rsid w:val="00832561"/>
    <w:rsid w:val="00837D68"/>
    <w:rsid w:val="008458A2"/>
    <w:rsid w:val="00851580"/>
    <w:rsid w:val="00857DAE"/>
    <w:rsid w:val="0086340C"/>
    <w:rsid w:val="00865B32"/>
    <w:rsid w:val="00877710"/>
    <w:rsid w:val="00880CCB"/>
    <w:rsid w:val="0088362D"/>
    <w:rsid w:val="00886AD8"/>
    <w:rsid w:val="008B313C"/>
    <w:rsid w:val="008B593D"/>
    <w:rsid w:val="008C5B4E"/>
    <w:rsid w:val="008E5167"/>
    <w:rsid w:val="008F2CD5"/>
    <w:rsid w:val="00903D8B"/>
    <w:rsid w:val="00913661"/>
    <w:rsid w:val="009233DE"/>
    <w:rsid w:val="00932CAB"/>
    <w:rsid w:val="00936D53"/>
    <w:rsid w:val="00946B31"/>
    <w:rsid w:val="00967207"/>
    <w:rsid w:val="009674A5"/>
    <w:rsid w:val="0097036E"/>
    <w:rsid w:val="009725A5"/>
    <w:rsid w:val="00984941"/>
    <w:rsid w:val="009862B8"/>
    <w:rsid w:val="00987E9B"/>
    <w:rsid w:val="009A5588"/>
    <w:rsid w:val="009A6B84"/>
    <w:rsid w:val="009C33F8"/>
    <w:rsid w:val="009E031D"/>
    <w:rsid w:val="009E778B"/>
    <w:rsid w:val="009F0881"/>
    <w:rsid w:val="009F6653"/>
    <w:rsid w:val="00A02014"/>
    <w:rsid w:val="00A026E9"/>
    <w:rsid w:val="00A15203"/>
    <w:rsid w:val="00A21F5B"/>
    <w:rsid w:val="00A40A65"/>
    <w:rsid w:val="00A437B9"/>
    <w:rsid w:val="00A55FAC"/>
    <w:rsid w:val="00A65B53"/>
    <w:rsid w:val="00A74E4A"/>
    <w:rsid w:val="00A83A4E"/>
    <w:rsid w:val="00A84452"/>
    <w:rsid w:val="00A93A9A"/>
    <w:rsid w:val="00AA3FB7"/>
    <w:rsid w:val="00AA4744"/>
    <w:rsid w:val="00AC2B79"/>
    <w:rsid w:val="00AC2E96"/>
    <w:rsid w:val="00AD21AC"/>
    <w:rsid w:val="00AF2CBF"/>
    <w:rsid w:val="00B04EFF"/>
    <w:rsid w:val="00B0614A"/>
    <w:rsid w:val="00B10997"/>
    <w:rsid w:val="00B118CF"/>
    <w:rsid w:val="00B33B8E"/>
    <w:rsid w:val="00B36BFE"/>
    <w:rsid w:val="00B374D5"/>
    <w:rsid w:val="00B4047C"/>
    <w:rsid w:val="00B40BA6"/>
    <w:rsid w:val="00B44409"/>
    <w:rsid w:val="00B4508D"/>
    <w:rsid w:val="00B50966"/>
    <w:rsid w:val="00B75487"/>
    <w:rsid w:val="00B94741"/>
    <w:rsid w:val="00B9677D"/>
    <w:rsid w:val="00B972F9"/>
    <w:rsid w:val="00BC2805"/>
    <w:rsid w:val="00BD09AA"/>
    <w:rsid w:val="00BE0C63"/>
    <w:rsid w:val="00BE4FBB"/>
    <w:rsid w:val="00BF1055"/>
    <w:rsid w:val="00BF5669"/>
    <w:rsid w:val="00BF62A8"/>
    <w:rsid w:val="00C10726"/>
    <w:rsid w:val="00C10A13"/>
    <w:rsid w:val="00C12B2E"/>
    <w:rsid w:val="00C12C9B"/>
    <w:rsid w:val="00C37D50"/>
    <w:rsid w:val="00C40067"/>
    <w:rsid w:val="00C4391B"/>
    <w:rsid w:val="00C6289D"/>
    <w:rsid w:val="00C86B27"/>
    <w:rsid w:val="00C916C6"/>
    <w:rsid w:val="00CA4840"/>
    <w:rsid w:val="00CB1669"/>
    <w:rsid w:val="00CC3812"/>
    <w:rsid w:val="00CC633E"/>
    <w:rsid w:val="00CC6518"/>
    <w:rsid w:val="00CD4026"/>
    <w:rsid w:val="00CD6957"/>
    <w:rsid w:val="00CE3972"/>
    <w:rsid w:val="00CE74C4"/>
    <w:rsid w:val="00D10683"/>
    <w:rsid w:val="00D20ADE"/>
    <w:rsid w:val="00D240F2"/>
    <w:rsid w:val="00D26A40"/>
    <w:rsid w:val="00D453BC"/>
    <w:rsid w:val="00D63AC2"/>
    <w:rsid w:val="00D679F9"/>
    <w:rsid w:val="00D7129C"/>
    <w:rsid w:val="00D72027"/>
    <w:rsid w:val="00D77D52"/>
    <w:rsid w:val="00DA1235"/>
    <w:rsid w:val="00DB35E2"/>
    <w:rsid w:val="00DB5387"/>
    <w:rsid w:val="00DC6FDB"/>
    <w:rsid w:val="00DD430B"/>
    <w:rsid w:val="00DD61D3"/>
    <w:rsid w:val="00E00A58"/>
    <w:rsid w:val="00E02351"/>
    <w:rsid w:val="00E02686"/>
    <w:rsid w:val="00E214D2"/>
    <w:rsid w:val="00E21EF5"/>
    <w:rsid w:val="00E2316F"/>
    <w:rsid w:val="00E2451A"/>
    <w:rsid w:val="00E2665D"/>
    <w:rsid w:val="00E3763F"/>
    <w:rsid w:val="00E4240B"/>
    <w:rsid w:val="00E53A14"/>
    <w:rsid w:val="00E550A0"/>
    <w:rsid w:val="00E5705B"/>
    <w:rsid w:val="00E61D75"/>
    <w:rsid w:val="00E63549"/>
    <w:rsid w:val="00E649B3"/>
    <w:rsid w:val="00E83FA3"/>
    <w:rsid w:val="00E84A0E"/>
    <w:rsid w:val="00EA10D2"/>
    <w:rsid w:val="00EA7472"/>
    <w:rsid w:val="00EB516A"/>
    <w:rsid w:val="00ED19E5"/>
    <w:rsid w:val="00EE0BF5"/>
    <w:rsid w:val="00EF14C2"/>
    <w:rsid w:val="00EF209F"/>
    <w:rsid w:val="00F13315"/>
    <w:rsid w:val="00F15C09"/>
    <w:rsid w:val="00F15FF9"/>
    <w:rsid w:val="00F31B8D"/>
    <w:rsid w:val="00F6472B"/>
    <w:rsid w:val="00F64CC6"/>
    <w:rsid w:val="00F75EB2"/>
    <w:rsid w:val="00F878C8"/>
    <w:rsid w:val="00F95EB9"/>
    <w:rsid w:val="00FB5FA2"/>
    <w:rsid w:val="00FC0462"/>
    <w:rsid w:val="00FC33ED"/>
    <w:rsid w:val="00FE09CA"/>
    <w:rsid w:val="00FE5670"/>
    <w:rsid w:val="00FE56CE"/>
    <w:rsid w:val="00FE6A3D"/>
    <w:rsid w:val="00FE710B"/>
    <w:rsid w:val="00FF0828"/>
    <w:rsid w:val="00FF518C"/>
    <w:rsid w:val="00FF7C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  <w14:docId w14:val="320CDC24"/>
  <w14:defaultImageDpi w14:val="300"/>
  <w15:docId w15:val="{10220B03-38B5-4BF6-A8C9-B7D258427C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5327B"/>
    <w:rPr>
      <w:rFonts w:ascii="Palatino Linotype" w:hAnsi="Palatino Linotype"/>
      <w:szCs w:val="24"/>
    </w:rPr>
  </w:style>
  <w:style w:type="paragraph" w:styleId="Heading1">
    <w:name w:val="heading 1"/>
    <w:basedOn w:val="Normal"/>
    <w:next w:val="Normal"/>
    <w:qFormat/>
    <w:rsid w:val="006538B4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B40BA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FF0828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FF0828"/>
  </w:style>
  <w:style w:type="paragraph" w:styleId="Header">
    <w:name w:val="header"/>
    <w:basedOn w:val="Normal"/>
    <w:rsid w:val="00FF0828"/>
    <w:pPr>
      <w:tabs>
        <w:tab w:val="center" w:pos="4320"/>
        <w:tab w:val="right" w:pos="8640"/>
      </w:tabs>
    </w:pPr>
  </w:style>
  <w:style w:type="paragraph" w:styleId="Date">
    <w:name w:val="Date"/>
    <w:basedOn w:val="Normal"/>
    <w:next w:val="Normal"/>
    <w:rsid w:val="008E5167"/>
  </w:style>
  <w:style w:type="paragraph" w:styleId="ListParagraph">
    <w:name w:val="List Paragraph"/>
    <w:basedOn w:val="Normal"/>
    <w:uiPriority w:val="34"/>
    <w:qFormat/>
    <w:rsid w:val="006715F0"/>
    <w:pPr>
      <w:ind w:left="720"/>
    </w:pPr>
  </w:style>
  <w:style w:type="paragraph" w:styleId="BalloonText">
    <w:name w:val="Balloon Text"/>
    <w:basedOn w:val="Normal"/>
    <w:link w:val="BalloonTextChar"/>
    <w:rsid w:val="00C6289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6289D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622D5B"/>
    <w:pPr>
      <w:spacing w:before="100" w:beforeAutospacing="1" w:after="100" w:afterAutospacing="1"/>
    </w:pPr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02052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320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034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2233157">
          <w:marLeft w:val="965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3871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33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269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904709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em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footer" Target="footer2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316</Words>
  <Characters>1806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Honors Algebra II B</vt:lpstr>
    </vt:vector>
  </TitlesOfParts>
  <Company>Cobb County School District</Company>
  <LinksUpToDate>false</LinksUpToDate>
  <CharactersWithSpaces>21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onors Algebra II B</dc:title>
  <dc:creator>Cobb County School District</dc:creator>
  <cp:lastModifiedBy>Allerie Sweet</cp:lastModifiedBy>
  <cp:revision>2</cp:revision>
  <cp:lastPrinted>2016-12-07T21:12:00Z</cp:lastPrinted>
  <dcterms:created xsi:type="dcterms:W3CDTF">2016-12-07T21:15:00Z</dcterms:created>
  <dcterms:modified xsi:type="dcterms:W3CDTF">2016-12-07T21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Palatino Linotype_x000d_
Function=Palatino Linotype_x000d_
Variable=Palatino Linotype,I_x000d_
LCGreek=Euclid Symbol,I_x000d_
UCGreek=Euclid Symbol_x000d_
Symbol=Euclid Symbol_x000d_
Vector=Palatino Linotype,B_x000d_
Number=Palatino Linotype_x000d_
User1=Courier New_x000d_
User2=Times New Roma</vt:lpwstr>
  </property>
  <property fmtid="{D5CDD505-2E9C-101B-9397-08002B2CF9AE}" pid="3" name="MTPreferences 1">
    <vt:lpwstr>n_x000d_
MTExtra=Euclid Extra_x000d_
_x000d_
[Sizes]_x000d_
Full=10 pt_x000d_
Script=75 %_x000d_
ScriptScript=60 %_x000d_
Symbol=150 %_x000d_
SubSymbol=100 %_x000d_
User1=75 %_x000d_
User2=150 %_x000d_
SmallLargeIncr=1 pt_x000d_
_x000d_
[Spacing]_x000d_
LineSpacing=150 %_x000d_
MatrixRowSpacing=150 %_x000d_
MatrixColSpacing=100 %_x000d_
SuperscriptHeight=</vt:lpwstr>
  </property>
  <property fmtid="{D5CDD505-2E9C-101B-9397-08002B2CF9AE}" pid="4" name="MTPreferences 2">
    <vt:lpwstr>45 %_x000d_
SubscriptDepth=25 %_x000d_
SubSupGa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</vt:lpwstr>
  </property>
  <property fmtid="{D5CDD505-2E9C-101B-9397-08002B2CF9AE}" pid="5" name="MTPreferences 3">
    <vt:lpwstr>=100 %_x000d_
CharWidth=0 %_x000d_
MinGap=8 %_x000d_
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Palatino+Euclid10.eqp</vt:lpwstr>
  </property>
  <property fmtid="{D5CDD505-2E9C-101B-9397-08002B2CF9AE}" pid="7" name="MTWinEqns">
    <vt:bool>true</vt:bool>
  </property>
</Properties>
</file>